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93" r:id="rId14"/>
    <p:sldId id="270" r:id="rId15"/>
    <p:sldId id="262" r:id="rId16"/>
    <p:sldId id="263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79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4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1.wmf"/><Relationship Id="rId4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1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3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3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3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31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7D0BD4-CD26-41BB-A29C-3B32D4169073}" type="datetimeFigureOut">
              <a:rPr lang="el-GR" smtClean="0"/>
              <a:pPr/>
              <a:t>17/11/2022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1B2A3-26E7-421D-899B-9F041D7BB45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12</a:t>
            </a:fld>
            <a:endParaRPr 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14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7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8</a:t>
            </a:fld>
            <a:endParaRPr 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10</a:t>
            </a:fld>
            <a:endParaRPr lang="el-G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B1B2A3-26E7-421D-899B-9F041D7BB453}" type="slidenum">
              <a:rPr lang="el-GR" smtClean="0"/>
              <a:pPr/>
              <a:t>11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EA562-08AC-44AD-9394-C1A34E2939A4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CA90D-D846-4D7E-82AD-B807FCC8ED45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A44358-D189-4A58-9685-6B704E9769E9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ED54D-85C8-4DCC-BA8B-CA36CB165B90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2E145-41D9-4A07-9EA1-6E737268CE23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AF4A6D-3621-4D25-8571-FC06C9BE2195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EC25B-EE81-4264-80CA-DCA2E7348368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71178-9B87-48E0-9809-51BEE539ABAD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AFBCD9-0FF2-426A-9C06-BBE8D1737A29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1B1E2-4925-4631-9AE7-6550141F8FDA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6D5F83-6FC4-401F-84CD-940E43888A78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604F4F-DCE5-4F0E-A791-AF58D526DEA0}" type="datetime1">
              <a:rPr lang="el-GR" smtClean="0"/>
              <a:pPr/>
              <a:t>17/11/2022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7DD979-6579-4211-85E0-9875E45AC226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40.png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54.png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59.png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image" Target="../media/image60.png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Μετρικές σχέσεις σε ορθογώνιο τρίγωνο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Γεωμετρικές κατασκευές</a:t>
            </a:r>
            <a:endParaRPr lang="el-GR" dirty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8194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8195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8196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9218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9219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9220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10242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10243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10244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63490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63491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63492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11266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11267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11268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όβλημα </a:t>
            </a:r>
            <a:r>
              <a:rPr lang="en-US" dirty="0" smtClean="0"/>
              <a:t>2</a:t>
            </a:r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2290" name="Equation" r:id="rId3" imgW="583920" imgH="253800" progId="Equation.DSMT4">
              <p:embed/>
            </p:oleObj>
          </a:graphicData>
        </a:graphic>
      </p:graphicFrame>
      <p:pic>
        <p:nvPicPr>
          <p:cNvPr id="1229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184482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2293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2294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3314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3315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3316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4338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4339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4340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5362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5363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5364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όβλημα 1</a:t>
            </a:r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6386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6387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6388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7410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7411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7412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8434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8435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8436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19458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19459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19460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228184" y="1700808"/>
          <a:ext cx="2436813" cy="487363"/>
        </p:xfrm>
        <a:graphic>
          <a:graphicData uri="http://schemas.openxmlformats.org/presentationml/2006/ole">
            <p:oleObj spid="_x0000_s19462" name="Equation" r:id="rId7" imgW="952200" imgH="1904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20482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20483" name="Equation" r:id="rId5" imgW="583920" imgH="25380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23528" y="3645024"/>
          <a:ext cx="1884363" cy="585787"/>
        </p:xfrm>
        <a:graphic>
          <a:graphicData uri="http://schemas.openxmlformats.org/presentationml/2006/ole">
            <p:oleObj spid="_x0000_s20484" name="Equation" r:id="rId6" imgW="736560" imgH="2286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το ύψος του  ορθογωνίου τριγώνου που χωρίζει την υποτείνουσα σε δύο τμήματα ίσα με α και β (και αντίστροφα). </a:t>
            </a:r>
            <a:endParaRPr lang="el-GR" sz="2800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6228184" y="1700808"/>
          <a:ext cx="2436813" cy="487363"/>
        </p:xfrm>
        <a:graphic>
          <a:graphicData uri="http://schemas.openxmlformats.org/presentationml/2006/ole">
            <p:oleObj spid="_x0000_s20485" name="Equation" r:id="rId7" imgW="952200" imgH="190440" progId="Equation.DSMT4">
              <p:embed/>
            </p:oleObj>
          </a:graphicData>
        </a:graphic>
      </p:graphicFrame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6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, β είναι γνωστά τμήματα, να κατασκευάσετε το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l-GR" sz="2800" dirty="0" smtClean="0"/>
              <a:t>τμήμα </a:t>
            </a:r>
            <a:r>
              <a:rPr lang="el-GR" sz="2800" dirty="0"/>
              <a:t>x , που ορίζεται από την ισότητα 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516216" y="908720"/>
          <a:ext cx="1495425" cy="650875"/>
        </p:xfrm>
        <a:graphic>
          <a:graphicData uri="http://schemas.openxmlformats.org/presentationml/2006/ole">
            <p:oleObj spid="_x0000_s21506" name="Equation" r:id="rId4" imgW="583920" imgH="2538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67544" y="2924944"/>
          <a:ext cx="1495425" cy="650875"/>
        </p:xfrm>
        <a:graphic>
          <a:graphicData uri="http://schemas.openxmlformats.org/presentationml/2006/ole">
            <p:oleObj spid="_x0000_s21507" name="Equation" r:id="rId5" imgW="583920" imgH="2538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51520" y="5229200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Το τμήμα </a:t>
            </a:r>
            <a:r>
              <a:rPr lang="en-US" sz="2800" dirty="0"/>
              <a:t>x</a:t>
            </a:r>
            <a:r>
              <a:rPr lang="en-US" sz="2800" dirty="0" smtClean="0"/>
              <a:t> </a:t>
            </a:r>
            <a:r>
              <a:rPr lang="el-GR" sz="2800" dirty="0" smtClean="0"/>
              <a:t>είναι η </a:t>
            </a:r>
            <a:r>
              <a:rPr lang="el-GR" sz="2800" b="1" dirty="0" smtClean="0"/>
              <a:t>μέση ανάλογος </a:t>
            </a:r>
            <a:r>
              <a:rPr lang="el-GR" sz="2800" dirty="0" smtClean="0"/>
              <a:t>των α, β.</a:t>
            </a:r>
            <a:endParaRPr lang="el-GR" sz="2800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όβλημα </a:t>
            </a:r>
            <a:r>
              <a:rPr lang="el-GR" dirty="0"/>
              <a:t>3</a:t>
            </a: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22530" name="Equation" r:id="rId3" imgW="1866600" imgH="241200" progId="Equation.DSMT4">
              <p:embed/>
            </p:oleObj>
          </a:graphicData>
        </a:graphic>
      </p:graphicFrame>
      <p:pic>
        <p:nvPicPr>
          <p:cNvPr id="2253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7544" y="2348880"/>
          <a:ext cx="1358900" cy="523875"/>
        </p:xfrm>
        <a:graphic>
          <a:graphicData uri="http://schemas.openxmlformats.org/presentationml/2006/ole">
            <p:oleObj spid="_x0000_s22534" name="Equation" r:id="rId5" imgW="558720" imgH="21564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3011488"/>
          <a:ext cx="1884363" cy="493712"/>
        </p:xfrm>
        <a:graphic>
          <a:graphicData uri="http://schemas.openxmlformats.org/presentationml/2006/ole">
            <p:oleObj spid="_x0000_s22535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409826" cy="493713"/>
        </p:xfrm>
        <a:graphic>
          <a:graphicData uri="http://schemas.openxmlformats.org/presentationml/2006/ole">
            <p:oleObj spid="_x0000_s22536" name="Equation" r:id="rId7" imgW="99036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l-GR" sz="2800" dirty="0"/>
              <a:t>x 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και ισοσκελούς τριγώνου με κάθετες πλευρές ίσες με α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23554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7544" y="2348880"/>
          <a:ext cx="1358900" cy="523875"/>
        </p:xfrm>
        <a:graphic>
          <a:graphicData uri="http://schemas.openxmlformats.org/presentationml/2006/ole">
            <p:oleObj spid="_x0000_s23555" name="Equation" r:id="rId5" imgW="558720" imgH="21564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3011488"/>
          <a:ext cx="1884363" cy="493712"/>
        </p:xfrm>
        <a:graphic>
          <a:graphicData uri="http://schemas.openxmlformats.org/presentationml/2006/ole">
            <p:oleObj spid="_x0000_s23556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409826" cy="493713"/>
        </p:xfrm>
        <a:graphic>
          <a:graphicData uri="http://schemas.openxmlformats.org/presentationml/2006/ole">
            <p:oleObj spid="_x0000_s23557" name="Equation" r:id="rId7" imgW="99036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l-GR" sz="2800" dirty="0"/>
              <a:t>x 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και ισοσκελούς τριγώνου με κάθετες πλευρές ίσες με α.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24578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7544" y="2348880"/>
          <a:ext cx="1358900" cy="523875"/>
        </p:xfrm>
        <a:graphic>
          <a:graphicData uri="http://schemas.openxmlformats.org/presentationml/2006/ole">
            <p:oleObj spid="_x0000_s24579" name="Equation" r:id="rId5" imgW="558720" imgH="21564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3011488"/>
          <a:ext cx="1884363" cy="493712"/>
        </p:xfrm>
        <a:graphic>
          <a:graphicData uri="http://schemas.openxmlformats.org/presentationml/2006/ole">
            <p:oleObj spid="_x0000_s24580" name="Equation" r:id="rId6" imgW="7743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409826" cy="493713"/>
        </p:xfrm>
        <a:graphic>
          <a:graphicData uri="http://schemas.openxmlformats.org/presentationml/2006/ole">
            <p:oleObj spid="_x0000_s24581" name="Equation" r:id="rId7" imgW="99036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l-GR" sz="2800" dirty="0"/>
              <a:t>x 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και ισοσκελούς τριγώνου με κάθετες πλευρές ίσες με α.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588224" y="980728"/>
          <a:ext cx="2244896" cy="715764"/>
        </p:xfrm>
        <a:graphic>
          <a:graphicData uri="http://schemas.openxmlformats.org/presentationml/2006/ole">
            <p:oleObj spid="_x0000_s1026" name="Equation" r:id="rId4" imgW="876240" imgH="279360" progId="Equation.DSMT4">
              <p:embed/>
            </p:oleObj>
          </a:graphicData>
        </a:graphic>
      </p:graphicFrame>
      <p:pic>
        <p:nvPicPr>
          <p:cNvPr id="102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27584" y="3501008"/>
          <a:ext cx="2244725" cy="715963"/>
        </p:xfrm>
        <a:graphic>
          <a:graphicData uri="http://schemas.openxmlformats.org/presentationml/2006/ole">
            <p:oleObj spid="_x0000_s1029" name="Equation" r:id="rId6" imgW="87624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1030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υποτείνουσα ορθογωνίου τριγώνου με κάθετες πλευρές α, β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25602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8313" y="2319338"/>
          <a:ext cx="1358900" cy="585787"/>
        </p:xfrm>
        <a:graphic>
          <a:graphicData uri="http://schemas.openxmlformats.org/presentationml/2006/ole">
            <p:oleObj spid="_x0000_s25603" name="Equation" r:id="rId5" imgW="558720" imgH="2412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2981325"/>
          <a:ext cx="1884363" cy="555625"/>
        </p:xfrm>
        <a:graphic>
          <a:graphicData uri="http://schemas.openxmlformats.org/presentationml/2006/ole">
            <p:oleObj spid="_x0000_s25604" name="Equation" r:id="rId6" imgW="774360" imgH="2286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1438" y="3614738"/>
          <a:ext cx="2625725" cy="555625"/>
        </p:xfrm>
        <a:graphic>
          <a:graphicData uri="http://schemas.openxmlformats.org/presentationml/2006/ole">
            <p:oleObj spid="_x0000_s25605" name="Equation" r:id="rId7" imgW="1079280" imgH="22860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 smtClean="0"/>
              <a:t>y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</a:t>
            </a:r>
            <a:r>
              <a:rPr lang="el-GR" sz="2800" dirty="0" smtClean="0"/>
              <a:t>ορθογώνιου </a:t>
            </a:r>
            <a:r>
              <a:rPr lang="el-GR" sz="2800" dirty="0"/>
              <a:t>τριγώνου 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07504" y="4149080"/>
          <a:ext cx="3181350" cy="833437"/>
        </p:xfrm>
        <a:graphic>
          <a:graphicData uri="http://schemas.openxmlformats.org/presentationml/2006/ole">
            <p:oleObj spid="_x0000_s25606" name="Equation" r:id="rId8" imgW="13078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29621" y="6237312"/>
          <a:ext cx="660779" cy="432048"/>
        </p:xfrm>
        <a:graphic>
          <a:graphicData uri="http://schemas.openxmlformats.org/presentationml/2006/ole">
            <p:oleObj spid="_x0000_s25613" name="Equation" r:id="rId9" imgW="330120" imgH="215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4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55298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8313" y="2319338"/>
          <a:ext cx="1358900" cy="585787"/>
        </p:xfrm>
        <a:graphic>
          <a:graphicData uri="http://schemas.openxmlformats.org/presentationml/2006/ole">
            <p:oleObj spid="_x0000_s55299" name="Equation" r:id="rId5" imgW="558720" imgH="2412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2981325"/>
          <a:ext cx="1884363" cy="555625"/>
        </p:xfrm>
        <a:graphic>
          <a:graphicData uri="http://schemas.openxmlformats.org/presentationml/2006/ole">
            <p:oleObj spid="_x0000_s55300" name="Equation" r:id="rId6" imgW="774360" imgH="2286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1438" y="3614738"/>
          <a:ext cx="2625725" cy="555625"/>
        </p:xfrm>
        <a:graphic>
          <a:graphicData uri="http://schemas.openxmlformats.org/presentationml/2006/ole">
            <p:oleObj spid="_x0000_s55301" name="Equation" r:id="rId7" imgW="1079280" imgH="22860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 smtClean="0"/>
              <a:t>y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07504" y="4149080"/>
          <a:ext cx="3181350" cy="833437"/>
        </p:xfrm>
        <a:graphic>
          <a:graphicData uri="http://schemas.openxmlformats.org/presentationml/2006/ole">
            <p:oleObj spid="_x0000_s55302" name="Equation" r:id="rId8" imgW="13078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29621" y="6237312"/>
          <a:ext cx="660779" cy="432048"/>
        </p:xfrm>
        <a:graphic>
          <a:graphicData uri="http://schemas.openxmlformats.org/presentationml/2006/ole">
            <p:oleObj spid="_x0000_s55303" name="Equation" r:id="rId9" imgW="330120" imgH="215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8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56322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68313" y="2319338"/>
          <a:ext cx="1358900" cy="585787"/>
        </p:xfrm>
        <a:graphic>
          <a:graphicData uri="http://schemas.openxmlformats.org/presentationml/2006/ole">
            <p:oleObj spid="_x0000_s56323" name="Equation" r:id="rId5" imgW="558720" imgH="2412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6375" y="2981325"/>
          <a:ext cx="1884363" cy="555625"/>
        </p:xfrm>
        <a:graphic>
          <a:graphicData uri="http://schemas.openxmlformats.org/presentationml/2006/ole">
            <p:oleObj spid="_x0000_s56324" name="Equation" r:id="rId6" imgW="774360" imgH="2286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1438" y="3614738"/>
          <a:ext cx="2625725" cy="555625"/>
        </p:xfrm>
        <a:graphic>
          <a:graphicData uri="http://schemas.openxmlformats.org/presentationml/2006/ole">
            <p:oleObj spid="_x0000_s56325" name="Equation" r:id="rId7" imgW="1079280" imgH="22860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 smtClean="0"/>
              <a:t>y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07504" y="4149080"/>
          <a:ext cx="3181350" cy="833437"/>
        </p:xfrm>
        <a:graphic>
          <a:graphicData uri="http://schemas.openxmlformats.org/presentationml/2006/ole">
            <p:oleObj spid="_x0000_s56326" name="Equation" r:id="rId8" imgW="13078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29621" y="6237312"/>
          <a:ext cx="660779" cy="432048"/>
        </p:xfrm>
        <a:graphic>
          <a:graphicData uri="http://schemas.openxmlformats.org/presentationml/2006/ole">
            <p:oleObj spid="_x0000_s56327" name="Equation" r:id="rId9" imgW="330120" imgH="2156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8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57346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90550" y="2397125"/>
          <a:ext cx="1112838" cy="430213"/>
        </p:xfrm>
        <a:graphic>
          <a:graphicData uri="http://schemas.openxmlformats.org/presentationml/2006/ole">
            <p:oleObj spid="_x0000_s57347" name="Equation" r:id="rId5" imgW="457200" imgH="177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22250" y="3011488"/>
          <a:ext cx="1852613" cy="493712"/>
        </p:xfrm>
        <a:graphic>
          <a:graphicData uri="http://schemas.openxmlformats.org/presentationml/2006/ole">
            <p:oleObj spid="_x0000_s57348" name="Equation" r:id="rId6" imgW="7617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87313" y="3644900"/>
          <a:ext cx="2593975" cy="493713"/>
        </p:xfrm>
        <a:graphic>
          <a:graphicData uri="http://schemas.openxmlformats.org/presentationml/2006/ole">
            <p:oleObj spid="_x0000_s57349" name="Equation" r:id="rId7" imgW="106668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/>
              <a:t>z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38113" y="4149725"/>
          <a:ext cx="3119437" cy="833438"/>
        </p:xfrm>
        <a:graphic>
          <a:graphicData uri="http://schemas.openxmlformats.org/presentationml/2006/ole">
            <p:oleObj spid="_x0000_s57350" name="Equation" r:id="rId8" imgW="12826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41550" y="6224588"/>
          <a:ext cx="636588" cy="457200"/>
        </p:xfrm>
        <a:graphic>
          <a:graphicData uri="http://schemas.openxmlformats.org/presentationml/2006/ole">
            <p:oleObj spid="_x0000_s57351" name="Equation" r:id="rId9" imgW="31716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6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58370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90550" y="2397125"/>
          <a:ext cx="1112838" cy="430213"/>
        </p:xfrm>
        <a:graphic>
          <a:graphicData uri="http://schemas.openxmlformats.org/presentationml/2006/ole">
            <p:oleObj spid="_x0000_s58371" name="Equation" r:id="rId5" imgW="457200" imgH="177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22250" y="3011488"/>
          <a:ext cx="1852613" cy="493712"/>
        </p:xfrm>
        <a:graphic>
          <a:graphicData uri="http://schemas.openxmlformats.org/presentationml/2006/ole">
            <p:oleObj spid="_x0000_s58372" name="Equation" r:id="rId6" imgW="7617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87313" y="3644900"/>
          <a:ext cx="2593975" cy="493713"/>
        </p:xfrm>
        <a:graphic>
          <a:graphicData uri="http://schemas.openxmlformats.org/presentationml/2006/ole">
            <p:oleObj spid="_x0000_s58373" name="Equation" r:id="rId7" imgW="106668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/>
              <a:t>z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38113" y="4149725"/>
          <a:ext cx="3119437" cy="833438"/>
        </p:xfrm>
        <a:graphic>
          <a:graphicData uri="http://schemas.openxmlformats.org/presentationml/2006/ole">
            <p:oleObj spid="_x0000_s58374" name="Equation" r:id="rId8" imgW="12826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41550" y="6224588"/>
          <a:ext cx="636588" cy="457200"/>
        </p:xfrm>
        <a:graphic>
          <a:graphicData uri="http://schemas.openxmlformats.org/presentationml/2006/ole">
            <p:oleObj spid="_x0000_s58375" name="Equation" r:id="rId9" imgW="31716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40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59394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90550" y="2397125"/>
          <a:ext cx="1112838" cy="430213"/>
        </p:xfrm>
        <a:graphic>
          <a:graphicData uri="http://schemas.openxmlformats.org/presentationml/2006/ole">
            <p:oleObj spid="_x0000_s59395" name="Equation" r:id="rId5" imgW="457200" imgH="177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22250" y="3011488"/>
          <a:ext cx="1852613" cy="493712"/>
        </p:xfrm>
        <a:graphic>
          <a:graphicData uri="http://schemas.openxmlformats.org/presentationml/2006/ole">
            <p:oleObj spid="_x0000_s59396" name="Equation" r:id="rId6" imgW="76176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87313" y="3644900"/>
          <a:ext cx="2593975" cy="493713"/>
        </p:xfrm>
        <a:graphic>
          <a:graphicData uri="http://schemas.openxmlformats.org/presentationml/2006/ole">
            <p:oleObj spid="_x0000_s59397" name="Equation" r:id="rId7" imgW="106668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</a:t>
            </a:r>
            <a:r>
              <a:rPr lang="en-US" sz="2800" dirty="0"/>
              <a:t>z</a:t>
            </a:r>
            <a:r>
              <a:rPr lang="el-GR" sz="2800" dirty="0" smtClean="0"/>
              <a:t>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 </a:t>
            </a:r>
            <a:r>
              <a:rPr lang="el-GR" sz="2800" dirty="0" smtClean="0"/>
              <a:t>και           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38113" y="4149725"/>
          <a:ext cx="3119437" cy="833438"/>
        </p:xfrm>
        <a:graphic>
          <a:graphicData uri="http://schemas.openxmlformats.org/presentationml/2006/ole">
            <p:oleObj spid="_x0000_s59398" name="Equation" r:id="rId8" imgW="1282680" imgH="34272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2241550" y="6224588"/>
          <a:ext cx="636588" cy="457200"/>
        </p:xfrm>
        <a:graphic>
          <a:graphicData uri="http://schemas.openxmlformats.org/presentationml/2006/ole">
            <p:oleObj spid="_x0000_s59399" name="Equation" r:id="rId9" imgW="317160" imgH="2286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400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60418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6563" y="2335213"/>
          <a:ext cx="1422400" cy="554037"/>
        </p:xfrm>
        <a:graphic>
          <a:graphicData uri="http://schemas.openxmlformats.org/presentationml/2006/ole">
            <p:oleObj spid="_x0000_s60419" name="Equation" r:id="rId5" imgW="583920" imgH="2286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088" y="3011488"/>
          <a:ext cx="1912937" cy="493712"/>
        </p:xfrm>
        <a:graphic>
          <a:graphicData uri="http://schemas.openxmlformats.org/presentationml/2006/ole">
            <p:oleObj spid="_x0000_s60420" name="Equation" r:id="rId6" imgW="78732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686050" cy="493713"/>
        </p:xfrm>
        <a:graphic>
          <a:graphicData uri="http://schemas.openxmlformats.org/presentationml/2006/ole">
            <p:oleObj spid="_x0000_s60421" name="Equation" r:id="rId7" imgW="110484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ω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</a:t>
            </a:r>
            <a:r>
              <a:rPr lang="el-GR" sz="2800" dirty="0" smtClean="0"/>
              <a:t>και  2</a:t>
            </a:r>
            <a:r>
              <a:rPr lang="el-GR" sz="2800" dirty="0"/>
              <a:t>α</a:t>
            </a:r>
            <a:r>
              <a:rPr lang="el-GR" sz="2800" dirty="0" smtClean="0"/>
              <a:t>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5900" y="4225925"/>
          <a:ext cx="2965450" cy="679450"/>
        </p:xfrm>
        <a:graphic>
          <a:graphicData uri="http://schemas.openxmlformats.org/presentationml/2006/ole">
            <p:oleObj spid="_x0000_s60422" name="Equation" r:id="rId8" imgW="1218960" imgH="27936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7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61442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6563" y="2335213"/>
          <a:ext cx="1422400" cy="554037"/>
        </p:xfrm>
        <a:graphic>
          <a:graphicData uri="http://schemas.openxmlformats.org/presentationml/2006/ole">
            <p:oleObj spid="_x0000_s61443" name="Equation" r:id="rId5" imgW="583920" imgH="2286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088" y="3011488"/>
          <a:ext cx="1912937" cy="493712"/>
        </p:xfrm>
        <a:graphic>
          <a:graphicData uri="http://schemas.openxmlformats.org/presentationml/2006/ole">
            <p:oleObj spid="_x0000_s61444" name="Equation" r:id="rId6" imgW="78732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686050" cy="493713"/>
        </p:xfrm>
        <a:graphic>
          <a:graphicData uri="http://schemas.openxmlformats.org/presentationml/2006/ole">
            <p:oleObj spid="_x0000_s61445" name="Equation" r:id="rId7" imgW="110484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ω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</a:t>
            </a:r>
            <a:r>
              <a:rPr lang="el-GR" sz="2800" dirty="0" smtClean="0"/>
              <a:t>και  2</a:t>
            </a:r>
            <a:r>
              <a:rPr lang="el-GR" sz="2800" dirty="0"/>
              <a:t>α</a:t>
            </a:r>
            <a:r>
              <a:rPr lang="el-GR" sz="2800" dirty="0" smtClean="0"/>
              <a:t>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5900" y="4225925"/>
          <a:ext cx="2965450" cy="679450"/>
        </p:xfrm>
        <a:graphic>
          <a:graphicData uri="http://schemas.openxmlformats.org/presentationml/2006/ole">
            <p:oleObj spid="_x0000_s61446" name="Equation" r:id="rId8" imgW="1218960" imgH="27936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1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816048"/>
            <a:ext cx="8229600" cy="4094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l-GR" sz="2800" dirty="0"/>
              <a:t>Αν α είναι γνωστό τμήμα, να κατασκευασθεί τμήμα ίσο </a:t>
            </a:r>
            <a:r>
              <a:rPr lang="el-GR" sz="2800" dirty="0" smtClean="0"/>
              <a:t/>
            </a:r>
            <a:br>
              <a:rPr lang="el-GR" sz="2800" dirty="0" smtClean="0"/>
            </a:br>
            <a:r>
              <a:rPr lang="el-GR" sz="2800" dirty="0"/>
              <a:t/>
            </a:r>
            <a:br>
              <a:rPr lang="el-GR" sz="2800" dirty="0"/>
            </a:br>
            <a:r>
              <a:rPr lang="el-GR" sz="2800" dirty="0" smtClean="0"/>
              <a:t>με</a:t>
            </a:r>
            <a:r>
              <a:rPr lang="el-GR" sz="2800" dirty="0"/>
              <a:t> </a:t>
            </a:r>
            <a:r>
              <a:rPr lang="el-GR" sz="2800" dirty="0" smtClean="0"/>
              <a:t>                                                          , με ν φυσικό ≥ 2.</a:t>
            </a:r>
            <a:endParaRPr lang="el-GR" sz="2800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smtClean="0"/>
              <a:t>ΕΠΙΜΕΛΕΙΑ: ΠΕΡΙΚΛΗΣ ΓΙΑΝΝΟΥΛΑΤΟΣ</a:t>
            </a:r>
            <a:endParaRPr lang="el-GR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187624" y="836712"/>
          <a:ext cx="4536504" cy="586351"/>
        </p:xfrm>
        <a:graphic>
          <a:graphicData uri="http://schemas.openxmlformats.org/presentationml/2006/ole">
            <p:oleObj spid="_x0000_s62466" name="Equation" r:id="rId4" imgW="1866600" imgH="2412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436563" y="2335213"/>
          <a:ext cx="1422400" cy="554037"/>
        </p:xfrm>
        <a:graphic>
          <a:graphicData uri="http://schemas.openxmlformats.org/presentationml/2006/ole">
            <p:oleObj spid="_x0000_s62467" name="Equation" r:id="rId5" imgW="583920" imgH="2286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92088" y="3011488"/>
          <a:ext cx="1912937" cy="493712"/>
        </p:xfrm>
        <a:graphic>
          <a:graphicData uri="http://schemas.openxmlformats.org/presentationml/2006/ole">
            <p:oleObj spid="_x0000_s62468" name="Equation" r:id="rId6" imgW="78732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79512" y="3645024"/>
          <a:ext cx="2686050" cy="493713"/>
        </p:xfrm>
        <a:graphic>
          <a:graphicData uri="http://schemas.openxmlformats.org/presentationml/2006/ole">
            <p:oleObj spid="_x0000_s62469" name="Equation" r:id="rId7" imgW="1104840" imgH="20304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179512" y="5373216"/>
            <a:ext cx="86409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Άρα το ω </a:t>
            </a:r>
            <a:r>
              <a:rPr lang="el-GR" sz="2800" dirty="0"/>
              <a:t>μπορεί να </a:t>
            </a:r>
            <a:r>
              <a:rPr lang="el-GR" sz="2800" dirty="0" smtClean="0"/>
              <a:t>κατασκευασθεί </a:t>
            </a:r>
            <a:r>
              <a:rPr lang="el-GR" sz="2800" dirty="0"/>
              <a:t>ως υποτείνουσα ορθογώνιου </a:t>
            </a:r>
            <a:r>
              <a:rPr lang="el-GR" sz="2800" dirty="0" smtClean="0"/>
              <a:t>τριγώνου </a:t>
            </a:r>
            <a:r>
              <a:rPr lang="el-GR" sz="2800" dirty="0"/>
              <a:t>με κάθετες πλευρές </a:t>
            </a:r>
            <a:r>
              <a:rPr lang="el-GR" sz="2800" dirty="0" smtClean="0"/>
              <a:t>                    ίσες </a:t>
            </a:r>
            <a:r>
              <a:rPr lang="el-GR" sz="2800" dirty="0"/>
              <a:t>με </a:t>
            </a:r>
            <a:r>
              <a:rPr lang="el-GR" sz="2800" dirty="0" smtClean="0"/>
              <a:t>α</a:t>
            </a:r>
            <a:r>
              <a:rPr lang="en-US" sz="2800" dirty="0" smtClean="0"/>
              <a:t> </a:t>
            </a:r>
            <a:r>
              <a:rPr lang="el-GR" sz="2800" dirty="0" smtClean="0"/>
              <a:t>και  2</a:t>
            </a:r>
            <a:r>
              <a:rPr lang="el-GR" sz="2800" dirty="0"/>
              <a:t>α</a:t>
            </a:r>
            <a:r>
              <a:rPr lang="el-GR" sz="2800" dirty="0" smtClean="0"/>
              <a:t> .</a:t>
            </a:r>
            <a:endParaRPr lang="el-GR" sz="28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15900" y="4225925"/>
          <a:ext cx="2965450" cy="679450"/>
        </p:xfrm>
        <a:graphic>
          <a:graphicData uri="http://schemas.openxmlformats.org/presentationml/2006/ole">
            <p:oleObj spid="_x0000_s62470" name="Equation" r:id="rId8" imgW="1218960" imgH="27936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63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588224" y="980728"/>
          <a:ext cx="2244896" cy="715764"/>
        </p:xfrm>
        <a:graphic>
          <a:graphicData uri="http://schemas.openxmlformats.org/presentationml/2006/ole">
            <p:oleObj spid="_x0000_s2050" name="Equation" r:id="rId5" imgW="87624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27584" y="3501008"/>
          <a:ext cx="2244725" cy="715963"/>
        </p:xfrm>
        <a:graphic>
          <a:graphicData uri="http://schemas.openxmlformats.org/presentationml/2006/ole">
            <p:oleObj spid="_x0000_s2051" name="Equation" r:id="rId6" imgW="87624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2052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υποτείνουσα ορθογωνίου τριγώνου με κάθετες πλευρές α, β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588224" y="980728"/>
          <a:ext cx="2244896" cy="715764"/>
        </p:xfrm>
        <a:graphic>
          <a:graphicData uri="http://schemas.openxmlformats.org/presentationml/2006/ole">
            <p:oleObj spid="_x0000_s3074" name="Equation" r:id="rId5" imgW="87624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27584" y="3501008"/>
          <a:ext cx="2244725" cy="715963"/>
        </p:xfrm>
        <a:graphic>
          <a:graphicData uri="http://schemas.openxmlformats.org/presentationml/2006/ole">
            <p:oleObj spid="_x0000_s3075" name="Equation" r:id="rId6" imgW="87624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3076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υποτείνουσα ορθογωνίου τριγώνου με κάθετες πλευρές α, β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588224" y="980728"/>
          <a:ext cx="2244896" cy="715764"/>
        </p:xfrm>
        <a:graphic>
          <a:graphicData uri="http://schemas.openxmlformats.org/presentationml/2006/ole">
            <p:oleObj spid="_x0000_s4098" name="Equation" r:id="rId5" imgW="87624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27584" y="3501008"/>
          <a:ext cx="2244725" cy="715963"/>
        </p:xfrm>
        <a:graphic>
          <a:graphicData uri="http://schemas.openxmlformats.org/presentationml/2006/ole">
            <p:oleObj spid="_x0000_s4099" name="Equation" r:id="rId6" imgW="87624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4100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υποτείνουσα ορθογωνίου τριγώνου με κάθετες πλευρές α, β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5122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5123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5124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6146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6147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6148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837434"/>
            <a:ext cx="8229600" cy="405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2 - Ορθογώνιο"/>
          <p:cNvSpPr/>
          <p:nvPr/>
        </p:nvSpPr>
        <p:spPr>
          <a:xfrm>
            <a:off x="467544" y="260648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Αν α, β είναι γνωστά τμήματα, να κατασκευάσετε το </a:t>
            </a:r>
            <a:endParaRPr lang="el-GR" sz="2800" dirty="0" smtClean="0"/>
          </a:p>
          <a:p>
            <a:endParaRPr lang="el-GR" sz="2800" dirty="0"/>
          </a:p>
          <a:p>
            <a:r>
              <a:rPr lang="el-GR" sz="2800" dirty="0" smtClean="0"/>
              <a:t>τμήμα </a:t>
            </a:r>
            <a:r>
              <a:rPr lang="el-GR" sz="2800" dirty="0"/>
              <a:t>k , που ορίζεται από την ισότητα: 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604000" y="981075"/>
          <a:ext cx="2211388" cy="715963"/>
        </p:xfrm>
        <a:graphic>
          <a:graphicData uri="http://schemas.openxmlformats.org/presentationml/2006/ole">
            <p:oleObj spid="_x0000_s7170" name="Equation" r:id="rId5" imgW="863280" imgH="2793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42963" y="3500438"/>
          <a:ext cx="2212975" cy="715962"/>
        </p:xfrm>
        <a:graphic>
          <a:graphicData uri="http://schemas.openxmlformats.org/presentationml/2006/ole">
            <p:oleObj spid="_x0000_s7171" name="Equation" r:id="rId6" imgW="863280" imgH="27936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95536" y="4437112"/>
          <a:ext cx="2570162" cy="585787"/>
        </p:xfrm>
        <a:graphic>
          <a:graphicData uri="http://schemas.openxmlformats.org/presentationml/2006/ole">
            <p:oleObj spid="_x0000_s7172" name="Equation" r:id="rId7" imgW="1002960" imgH="2286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395536" y="5301208"/>
            <a:ext cx="79208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Το ζητούμενο τμήμα </a:t>
            </a:r>
            <a:r>
              <a:rPr lang="en-US" sz="2800" dirty="0" smtClean="0"/>
              <a:t>k </a:t>
            </a:r>
            <a:r>
              <a:rPr lang="el-GR" sz="2800" dirty="0" smtClean="0"/>
              <a:t>είναι η μία κάθετη πλευρά ορθογωνίου τριγώνου με υποτείνουσα α και άλλη κάθετη την β. </a:t>
            </a:r>
            <a:endParaRPr lang="el-GR" sz="2800" dirty="0"/>
          </a:p>
        </p:txBody>
      </p:sp>
      <p:sp>
        <p:nvSpPr>
          <p:cNvPr id="13" name="1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 smtClean="0"/>
              <a:t>ΕΠΙΜΕΛΕΙΑ: ΠΕΡΙΚΛΗΣ ΓΙΑΝΝΟΥΛΑΤΟΣ</a:t>
            </a:r>
            <a:endParaRPr lang="el-GR" dirty="0"/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1291</Words>
  <Application>Microsoft Office PowerPoint</Application>
  <PresentationFormat>Προβολή στην οθόνη (4:3)</PresentationFormat>
  <Paragraphs>137</Paragraphs>
  <Slides>38</Slides>
  <Notes>1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8</vt:i4>
      </vt:variant>
    </vt:vector>
  </HeadingPairs>
  <TitlesOfParts>
    <vt:vector size="40" baseType="lpstr">
      <vt:lpstr>Θέμα του Office</vt:lpstr>
      <vt:lpstr>Equation</vt:lpstr>
      <vt:lpstr>Μετρικές σχέσεις σε ορθογώνιο τρίγωνο</vt:lpstr>
      <vt:lpstr>Πρόβλημα 1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Πρόβλημα 2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Αν α, β είναι γνωστά τμήματα, να κατασκευάσετε το   τμήμα x , που ορίζεται από την ισότητα </vt:lpstr>
      <vt:lpstr>Πρόβλημα 3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  <vt:lpstr>Αν α είναι γνωστό τμήμα, να κατασκευασθεί τμήμα ίσο   με                                                           , με ν φυσικό ≥ 2.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Periklis Giannoulatos</dc:creator>
  <cp:lastModifiedBy>Periklis Giannoulatos</cp:lastModifiedBy>
  <cp:revision>35</cp:revision>
  <dcterms:created xsi:type="dcterms:W3CDTF">2022-11-17T18:30:58Z</dcterms:created>
  <dcterms:modified xsi:type="dcterms:W3CDTF">2022-11-17T21:23:14Z</dcterms:modified>
  <cp:contentStatus>Τελική έκδοση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